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3454" w:rsidRPr="00EB1810" w:rsidRDefault="00303454" w:rsidP="00303454">
      <w:pPr>
        <w:spacing w:line="240" w:lineRule="atLeast"/>
        <w:rPr>
          <w:rFonts w:ascii="Arial Greek" w:hAnsi="Arial Greek"/>
          <w:lang w:val="el-GR"/>
        </w:rPr>
      </w:pPr>
      <w:r w:rsidRPr="00EB1810">
        <w:rPr>
          <w:rFonts w:ascii="Arial Greek" w:hAnsi="Arial Greek"/>
          <w:lang w:val="el-GR"/>
        </w:rPr>
        <w:t>ΧΡΟΝΙΑ 2012-2013</w:t>
      </w:r>
    </w:p>
    <w:p w:rsidR="00303454" w:rsidRPr="00EB1810" w:rsidRDefault="00303454" w:rsidP="00303454">
      <w:pPr>
        <w:spacing w:line="240" w:lineRule="atLeast"/>
        <w:rPr>
          <w:rFonts w:ascii="Arial Greek" w:hAnsi="Arial Greek"/>
          <w:lang w:val="el-GR"/>
        </w:rPr>
      </w:pPr>
    </w:p>
    <w:p w:rsidR="00303454" w:rsidRPr="00EB1810" w:rsidRDefault="00303454" w:rsidP="00303454">
      <w:pPr>
        <w:spacing w:line="240" w:lineRule="atLeast"/>
        <w:rPr>
          <w:rFonts w:ascii="Arial Greek" w:hAnsi="Arial Greek"/>
          <w:lang w:val="el-GR"/>
        </w:rPr>
      </w:pPr>
      <w:r w:rsidRPr="00EB1810">
        <w:rPr>
          <w:rFonts w:ascii="Arial Greek" w:hAnsi="Arial Greek"/>
          <w:lang w:val="el-GR"/>
        </w:rPr>
        <w:t xml:space="preserve">                                ΔΙΑΓΩΝΙΣΜΑ  Α΄ ΤΕΤΡΑΜΗΝΟΥ  ΣΤΑ ΜΑΘΗΜΑΤΙΚΑ</w:t>
      </w:r>
    </w:p>
    <w:p w:rsidR="00303454" w:rsidRPr="00EB1810" w:rsidRDefault="00303454" w:rsidP="00303454">
      <w:pPr>
        <w:spacing w:line="240" w:lineRule="atLeast"/>
        <w:rPr>
          <w:rFonts w:ascii="Arial Greek" w:hAnsi="Arial Greek"/>
          <w:lang w:val="el-GR"/>
        </w:rPr>
      </w:pPr>
    </w:p>
    <w:p w:rsidR="00303454" w:rsidRPr="00EB1810" w:rsidRDefault="00303454" w:rsidP="00303454">
      <w:pPr>
        <w:spacing w:line="240" w:lineRule="atLeast"/>
        <w:rPr>
          <w:rFonts w:ascii="Arial Greek" w:hAnsi="Arial Greek"/>
          <w:lang w:val="el-GR"/>
        </w:rPr>
      </w:pPr>
      <w:r w:rsidRPr="00EB1810">
        <w:rPr>
          <w:rFonts w:ascii="Arial Greek" w:hAnsi="Arial Greek"/>
          <w:lang w:val="el-GR"/>
        </w:rPr>
        <w:t xml:space="preserve">ΤΑΞΗ </w:t>
      </w:r>
      <w:r>
        <w:rPr>
          <w:rFonts w:ascii="Arial Greek" w:hAnsi="Arial Greek"/>
          <w:lang w:val="el-GR"/>
        </w:rPr>
        <w:t>Γ</w:t>
      </w:r>
      <w:r w:rsidRPr="00EB1810">
        <w:rPr>
          <w:rFonts w:ascii="Arial Greek" w:hAnsi="Arial Greek"/>
          <w:lang w:val="el-GR"/>
        </w:rPr>
        <w:t>΄    ΗΜΕΡΟΜΗΝΙΑ …………………..    ΟΜΑΔΑ Β                ΒΑΘΜΟΣ ……………………</w:t>
      </w:r>
    </w:p>
    <w:p w:rsidR="00303454" w:rsidRPr="00EB1810" w:rsidRDefault="00303454" w:rsidP="00303454">
      <w:pPr>
        <w:spacing w:line="240" w:lineRule="atLeast"/>
        <w:rPr>
          <w:rFonts w:ascii="Arial Greek" w:hAnsi="Arial Greek"/>
          <w:lang w:val="el-GR"/>
        </w:rPr>
      </w:pPr>
    </w:p>
    <w:p w:rsidR="00303454" w:rsidRPr="00EB1810" w:rsidRDefault="00303454" w:rsidP="00303454">
      <w:pPr>
        <w:spacing w:line="240" w:lineRule="atLeast"/>
        <w:rPr>
          <w:rFonts w:ascii="Arial Greek" w:hAnsi="Arial Greek"/>
          <w:lang w:val="el-GR"/>
        </w:rPr>
      </w:pPr>
      <w:r w:rsidRPr="00EB1810">
        <w:rPr>
          <w:rFonts w:ascii="Arial Greek" w:hAnsi="Arial Greek"/>
          <w:lang w:val="el-GR"/>
        </w:rPr>
        <w:t>ΟΝΟΜΑΤΕΠΩΝΥΜΟ …………………………………………………………………………………</w:t>
      </w:r>
    </w:p>
    <w:p w:rsidR="00303454" w:rsidRPr="00EB1810" w:rsidRDefault="00303454" w:rsidP="00303454">
      <w:pPr>
        <w:pBdr>
          <w:bottom w:val="dotted" w:sz="24" w:space="1" w:color="auto"/>
        </w:pBdr>
        <w:rPr>
          <w:rFonts w:ascii="Arial Greek" w:hAnsi="Arial Greek"/>
          <w:sz w:val="28"/>
          <w:lang w:val="el-GR"/>
        </w:rPr>
      </w:pPr>
    </w:p>
    <w:p w:rsidR="00303454" w:rsidRPr="00EB1810" w:rsidRDefault="00303454" w:rsidP="00303454">
      <w:pPr>
        <w:rPr>
          <w:rFonts w:ascii="Arial Greek" w:hAnsi="Arial Greek"/>
          <w:lang w:val="el-GR"/>
        </w:rPr>
      </w:pPr>
    </w:p>
    <w:p w:rsidR="00303454" w:rsidRPr="00EB1810" w:rsidRDefault="00303454" w:rsidP="00303454">
      <w:pPr>
        <w:rPr>
          <w:rFonts w:ascii="Arial Greek" w:hAnsi="Arial Greek"/>
          <w:lang w:val="el-GR"/>
        </w:rPr>
      </w:pPr>
    </w:p>
    <w:p w:rsidR="00303454" w:rsidRPr="00303454" w:rsidRDefault="00303454" w:rsidP="00303454">
      <w:pPr>
        <w:pStyle w:val="ListParagraph"/>
        <w:numPr>
          <w:ilvl w:val="0"/>
          <w:numId w:val="1"/>
        </w:numPr>
        <w:rPr>
          <w:rFonts w:ascii="Arial Greek" w:hAnsi="Arial Greek"/>
          <w:lang w:val="el-GR"/>
        </w:rPr>
      </w:pPr>
      <w:r w:rsidRPr="00303454">
        <w:rPr>
          <w:rFonts w:ascii="Arial Greek" w:hAnsi="Arial Greek"/>
          <w:lang w:val="el-GR"/>
        </w:rPr>
        <w:t xml:space="preserve"> Να λύσετε την πιο κάτω ανίσωση και να παραστήσετε γραφικά τη λύση της (Να γράψετε και </w:t>
      </w:r>
    </w:p>
    <w:p w:rsidR="00303454" w:rsidRPr="00EB1810" w:rsidRDefault="00303454" w:rsidP="00303454">
      <w:pPr>
        <w:rPr>
          <w:rFonts w:ascii="Arial Greek" w:hAnsi="Arial Greek"/>
          <w:lang w:val="el-GR"/>
        </w:rPr>
      </w:pPr>
      <w:r>
        <w:rPr>
          <w:rFonts w:ascii="Arial Greek" w:hAnsi="Arial Greek"/>
          <w:lang w:val="el-GR"/>
        </w:rPr>
        <w:t xml:space="preserve">     το διάστημα)</w:t>
      </w:r>
    </w:p>
    <w:p w:rsidR="00303454" w:rsidRPr="00EB1810" w:rsidRDefault="00303454" w:rsidP="00303454">
      <w:pPr>
        <w:rPr>
          <w:rFonts w:ascii="Arial Greek" w:hAnsi="Arial Greek"/>
          <w:lang w:val="el-GR"/>
        </w:rPr>
      </w:pPr>
    </w:p>
    <w:p w:rsidR="00303454" w:rsidRPr="00EB1810" w:rsidRDefault="00303454" w:rsidP="00303454">
      <w:pPr>
        <w:rPr>
          <w:rFonts w:ascii="Arial Greek" w:hAnsi="Arial Greek"/>
          <w:lang w:val="el-GR"/>
        </w:rPr>
      </w:pPr>
      <w:r w:rsidRPr="00EB1810">
        <w:rPr>
          <w:rFonts w:ascii="Arial Greek" w:hAnsi="Arial Greek"/>
          <w:lang w:val="el-GR"/>
        </w:rPr>
        <w:t xml:space="preserve">        </w:t>
      </w:r>
      <w:r w:rsidRPr="005841A5">
        <w:rPr>
          <w:rFonts w:ascii="Arial Greek" w:hAnsi="Arial Greek"/>
          <w:lang w:val="el-GR"/>
        </w:rPr>
        <w:object w:dxaOrig="24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36pt" o:ole="" fillcolor="window">
            <v:imagedata r:id="rId5" o:title=""/>
          </v:shape>
          <o:OLEObject Type="Embed" ProgID="Equation.DSMT4" ShapeID="_x0000_i1025" DrawAspect="Content" ObjectID="_1439623267" r:id="rId6"/>
        </w:object>
      </w: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Pr="001950FD" w:rsidRDefault="00303454" w:rsidP="00303454">
      <w:pPr>
        <w:tabs>
          <w:tab w:val="left" w:pos="9570"/>
        </w:tabs>
        <w:rPr>
          <w:rFonts w:ascii="Arial Greek" w:hAnsi="Arial Greek"/>
          <w:noProof/>
          <w:sz w:val="28"/>
          <w:lang w:val="el-GR"/>
        </w:rPr>
      </w:pPr>
      <w:r>
        <w:rPr>
          <w:rFonts w:ascii="Arial Greek" w:hAnsi="Arial Greek"/>
          <w:noProof/>
          <w:sz w:val="28"/>
          <w:lang w:val="el-GR"/>
        </w:rPr>
        <w:t xml:space="preserve">                                                                                                                           3μον</w:t>
      </w:r>
    </w:p>
    <w:p w:rsidR="00303454" w:rsidRDefault="00303454" w:rsidP="00303454">
      <w:pPr>
        <w:tabs>
          <w:tab w:val="left" w:pos="9225"/>
        </w:tabs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Pr="00303454" w:rsidRDefault="00303454" w:rsidP="00303454">
      <w:pPr>
        <w:pStyle w:val="ListParagraph"/>
        <w:numPr>
          <w:ilvl w:val="0"/>
          <w:numId w:val="1"/>
        </w:numPr>
        <w:rPr>
          <w:rFonts w:ascii="Arial Greek" w:hAnsi="Arial Greek"/>
          <w:lang w:val="el-GR"/>
        </w:rPr>
      </w:pPr>
      <w:r w:rsidRPr="00303454">
        <w:rPr>
          <w:rFonts w:ascii="Arial Greek" w:hAnsi="Arial Greek"/>
          <w:lang w:val="el-GR"/>
        </w:rPr>
        <w:t xml:space="preserve"> Δίνεται η ανίσωση χ ≥ - 3</w:t>
      </w:r>
    </w:p>
    <w:p w:rsidR="00303454" w:rsidRPr="005841A5" w:rsidRDefault="00303454" w:rsidP="00303454">
      <w:pPr>
        <w:rPr>
          <w:rFonts w:ascii="Arial Greek" w:hAnsi="Arial Greek"/>
          <w:lang w:val="el-GR"/>
        </w:rPr>
      </w:pPr>
    </w:p>
    <w:p w:rsidR="00303454" w:rsidRPr="005841A5" w:rsidRDefault="00303454" w:rsidP="00303454">
      <w:pPr>
        <w:rPr>
          <w:rFonts w:ascii="Arial Greek" w:hAnsi="Arial Greek"/>
          <w:lang w:val="el-GR"/>
        </w:rPr>
      </w:pPr>
      <w:r w:rsidRPr="005841A5">
        <w:rPr>
          <w:rFonts w:ascii="Arial Greek" w:hAnsi="Arial Greek"/>
          <w:lang w:val="el-GR"/>
        </w:rPr>
        <w:t xml:space="preserve">    α) Να δώσετε πέντε αριθμούς που επαληθεύουν την πιο πάνω ανίσωση</w:t>
      </w:r>
      <w:r>
        <w:rPr>
          <w:rFonts w:ascii="Arial Greek" w:hAnsi="Arial Greek"/>
          <w:lang w:val="el-GR"/>
        </w:rPr>
        <w:t>……………………..</w:t>
      </w:r>
    </w:p>
    <w:p w:rsidR="00303454" w:rsidRPr="005841A5" w:rsidRDefault="00303454" w:rsidP="00303454">
      <w:pPr>
        <w:rPr>
          <w:rFonts w:ascii="Arial Greek" w:hAnsi="Arial Greek"/>
          <w:lang w:val="el-GR"/>
        </w:rPr>
      </w:pPr>
      <w:r w:rsidRPr="005841A5">
        <w:rPr>
          <w:rFonts w:ascii="Arial Greek" w:hAnsi="Arial Greek"/>
          <w:lang w:val="el-GR"/>
        </w:rPr>
        <w:t xml:space="preserve">    β) Να δώσετε τις δύο μικρότερες ακέραιες λύσεις της ανίσωσης</w:t>
      </w:r>
      <w:r>
        <w:rPr>
          <w:rFonts w:ascii="Arial Greek" w:hAnsi="Arial Greek"/>
          <w:lang w:val="el-GR"/>
        </w:rPr>
        <w:t>………………………………..</w:t>
      </w:r>
    </w:p>
    <w:p w:rsidR="00303454" w:rsidRPr="005841A5" w:rsidRDefault="00303454" w:rsidP="00303454">
      <w:pPr>
        <w:rPr>
          <w:rFonts w:ascii="Arial Greek" w:hAnsi="Arial Greek"/>
          <w:lang w:val="el-GR"/>
        </w:rPr>
      </w:pPr>
      <w:r w:rsidRPr="005841A5">
        <w:rPr>
          <w:rFonts w:ascii="Arial Greek" w:hAnsi="Arial Greek"/>
          <w:lang w:val="el-GR"/>
        </w:rPr>
        <w:t xml:space="preserve">    γ) Ο αριθμός -4 είναι λύση της ανίσωσης;</w:t>
      </w:r>
      <w:r>
        <w:rPr>
          <w:rFonts w:ascii="Arial Greek" w:hAnsi="Arial Greek"/>
          <w:lang w:val="el-GR"/>
        </w:rPr>
        <w:t>………………………………………………………….</w:t>
      </w:r>
    </w:p>
    <w:p w:rsidR="00303454" w:rsidRPr="005841A5" w:rsidRDefault="00303454" w:rsidP="00303454">
      <w:pPr>
        <w:rPr>
          <w:rFonts w:ascii="Arial Greek" w:hAnsi="Arial Greek"/>
          <w:lang w:val="el-GR"/>
        </w:rPr>
      </w:pPr>
      <w:r w:rsidRPr="005841A5">
        <w:rPr>
          <w:rFonts w:ascii="Arial Greek" w:hAnsi="Arial Greek"/>
          <w:lang w:val="el-GR"/>
        </w:rPr>
        <w:t xml:space="preserve">    δ) Πόσες λύσεις έχει η παραπάνω ανίσωση;</w:t>
      </w:r>
      <w:r>
        <w:rPr>
          <w:rFonts w:ascii="Arial Greek" w:hAnsi="Arial Greek"/>
          <w:lang w:val="el-GR"/>
        </w:rPr>
        <w:t>………………………………………………………</w:t>
      </w: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tabs>
          <w:tab w:val="left" w:pos="9435"/>
        </w:tabs>
        <w:rPr>
          <w:rFonts w:ascii="Arial Greek" w:hAnsi="Arial Greek"/>
          <w:lang w:val="el-GR"/>
        </w:rPr>
      </w:pPr>
      <w:r>
        <w:rPr>
          <w:rFonts w:ascii="Arial Greek" w:hAnsi="Arial Greek"/>
          <w:lang w:val="el-GR"/>
        </w:rPr>
        <w:tab/>
      </w:r>
      <w:r>
        <w:rPr>
          <w:rFonts w:ascii="Arial Greek" w:hAnsi="Arial Greek"/>
          <w:noProof/>
          <w:sz w:val="28"/>
          <w:lang w:val="el-GR"/>
        </w:rPr>
        <w:t>1μον</w:t>
      </w: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Pr="00303454" w:rsidRDefault="00303454" w:rsidP="00303454">
      <w:pPr>
        <w:pStyle w:val="ListParagraph"/>
        <w:numPr>
          <w:ilvl w:val="0"/>
          <w:numId w:val="1"/>
        </w:numPr>
        <w:rPr>
          <w:rFonts w:ascii="Arial Greek" w:hAnsi="Arial Greek"/>
          <w:lang w:val="el-GR"/>
        </w:rPr>
      </w:pPr>
      <w:r w:rsidRPr="00303454">
        <w:rPr>
          <w:rFonts w:ascii="Arial Greek" w:hAnsi="Arial Greek"/>
          <w:lang w:val="el-GR"/>
        </w:rPr>
        <w:t xml:space="preserve"> Να βρείτε τις κοινές λύσεις των πιο κάτω ανισώσεων(με γραφική παράσταση ,ανίσωση και</w:t>
      </w:r>
    </w:p>
    <w:p w:rsidR="00303454" w:rsidRDefault="00303454" w:rsidP="00303454">
      <w:pPr>
        <w:rPr>
          <w:rFonts w:ascii="Arial Greek" w:hAnsi="Arial Greek"/>
          <w:lang w:val="el-GR"/>
        </w:rPr>
      </w:pPr>
      <w:r>
        <w:rPr>
          <w:rFonts w:ascii="Arial Greek" w:hAnsi="Arial Greek"/>
          <w:lang w:val="el-GR"/>
        </w:rPr>
        <w:t xml:space="preserve">    </w:t>
      </w:r>
      <w:r w:rsidRPr="005841A5">
        <w:rPr>
          <w:rFonts w:ascii="Arial Greek" w:hAnsi="Arial Greek"/>
          <w:lang w:val="el-GR"/>
        </w:rPr>
        <w:t>διάστημα)</w:t>
      </w: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Pr="005841A5" w:rsidRDefault="00303454" w:rsidP="00303454">
      <w:pPr>
        <w:rPr>
          <w:rFonts w:ascii="Arial Greek" w:hAnsi="Arial Greek"/>
          <w:lang w:val="el-GR"/>
        </w:rPr>
      </w:pPr>
    </w:p>
    <w:p w:rsidR="00303454" w:rsidRPr="005841A5" w:rsidRDefault="00303454" w:rsidP="00303454">
      <w:pPr>
        <w:rPr>
          <w:rFonts w:ascii="Arial Greek" w:hAnsi="Arial Greek"/>
          <w:lang w:val="el-GR"/>
        </w:rPr>
      </w:pPr>
      <w:r>
        <w:rPr>
          <w:rFonts w:ascii="Arial Greek" w:hAnsi="Arial Greek"/>
          <w:lang w:val="el-GR"/>
        </w:rPr>
        <w:t xml:space="preserve">    α</w:t>
      </w:r>
      <w:r w:rsidRPr="005841A5">
        <w:rPr>
          <w:rFonts w:ascii="Arial Greek" w:hAnsi="Arial Greek"/>
          <w:lang w:val="el-GR"/>
        </w:rPr>
        <w:t xml:space="preserve">)    χ  ≥ </w:t>
      </w:r>
      <w:r w:rsidRPr="005841A5">
        <w:rPr>
          <w:rFonts w:ascii="Arial Greek" w:hAnsi="Arial Greek"/>
          <w:lang w:val="el-GR"/>
        </w:rPr>
        <w:object w:dxaOrig="360" w:dyaOrig="279">
          <v:shape id="_x0000_i1026" type="#_x0000_t75" style="width:18pt;height:14.25pt" o:ole="">
            <v:imagedata r:id="rId7" o:title=""/>
          </v:shape>
          <o:OLEObject Type="Embed" ProgID="Equation.DSMT4" ShapeID="_x0000_i1026" DrawAspect="Content" ObjectID="_1439623268" r:id="rId8"/>
        </w:object>
      </w:r>
      <w:r w:rsidRPr="005841A5">
        <w:rPr>
          <w:rFonts w:ascii="Arial Greek" w:hAnsi="Arial Greek"/>
          <w:lang w:val="el-GR"/>
        </w:rPr>
        <w:t xml:space="preserve">  και  χ &lt; 5</w:t>
      </w:r>
    </w:p>
    <w:p w:rsidR="00303454" w:rsidRPr="005841A5" w:rsidRDefault="00303454" w:rsidP="00303454">
      <w:pPr>
        <w:rPr>
          <w:rFonts w:ascii="Arial Greek" w:hAnsi="Arial Greek"/>
          <w:lang w:val="el-GR"/>
        </w:rPr>
      </w:pPr>
    </w:p>
    <w:p w:rsidR="00303454" w:rsidRPr="005841A5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Pr="005841A5" w:rsidRDefault="00303454" w:rsidP="00303454">
      <w:pPr>
        <w:rPr>
          <w:rFonts w:ascii="Arial Greek" w:hAnsi="Arial Greek"/>
          <w:lang w:val="el-GR"/>
        </w:rPr>
      </w:pPr>
    </w:p>
    <w:p w:rsidR="00303454" w:rsidRPr="005841A5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  <w:r>
        <w:rPr>
          <w:rFonts w:ascii="Arial Greek" w:hAnsi="Arial Greek"/>
          <w:lang w:val="el-GR"/>
        </w:rPr>
        <w:t xml:space="preserve">   β</w:t>
      </w:r>
      <w:r w:rsidRPr="005841A5">
        <w:rPr>
          <w:rFonts w:ascii="Arial Greek" w:hAnsi="Arial Greek"/>
          <w:lang w:val="el-GR"/>
        </w:rPr>
        <w:t>)  χ + 3</w:t>
      </w:r>
      <w:r>
        <w:rPr>
          <w:rFonts w:ascii="Arial Greek" w:hAnsi="Arial Greek"/>
          <w:lang w:val="el-GR"/>
        </w:rPr>
        <w:t xml:space="preserve"> </w:t>
      </w:r>
      <w:r w:rsidRPr="005841A5">
        <w:rPr>
          <w:rFonts w:ascii="Arial Greek" w:hAnsi="Arial Greek"/>
          <w:lang w:val="el-GR"/>
        </w:rPr>
        <w:t>&gt; 5  και  3</w:t>
      </w:r>
      <w:r>
        <w:rPr>
          <w:rFonts w:ascii="Arial Greek" w:hAnsi="Arial Greek"/>
          <w:lang w:val="el-GR"/>
        </w:rPr>
        <w:t xml:space="preserve"> </w:t>
      </w:r>
      <w:r w:rsidRPr="005841A5">
        <w:rPr>
          <w:rFonts w:ascii="Arial Greek" w:hAnsi="Arial Greek"/>
          <w:lang w:val="el-GR"/>
        </w:rPr>
        <w:t>-</w:t>
      </w:r>
      <w:r>
        <w:rPr>
          <w:rFonts w:ascii="Arial Greek" w:hAnsi="Arial Greek"/>
          <w:lang w:val="el-GR"/>
        </w:rPr>
        <w:t xml:space="preserve"> </w:t>
      </w:r>
      <w:r w:rsidRPr="005841A5">
        <w:rPr>
          <w:rFonts w:ascii="Arial Greek" w:hAnsi="Arial Greek"/>
          <w:lang w:val="el-GR"/>
        </w:rPr>
        <w:t>2χ &lt; 11</w:t>
      </w:r>
      <w:r w:rsidRPr="00303454">
        <w:rPr>
          <w:rFonts w:ascii="Arial Greek" w:hAnsi="Arial Greek"/>
          <w:lang w:val="el-GR"/>
        </w:rPr>
        <w:tab/>
      </w:r>
      <w:r w:rsidRPr="00303454">
        <w:rPr>
          <w:rFonts w:ascii="Arial Greek" w:hAnsi="Arial Greek"/>
          <w:lang w:val="el-GR"/>
        </w:rPr>
        <w:tab/>
      </w:r>
      <w:r w:rsidRPr="00303454">
        <w:rPr>
          <w:rFonts w:ascii="Arial Greek" w:hAnsi="Arial Greek"/>
          <w:lang w:val="el-GR"/>
        </w:rPr>
        <w:tab/>
      </w:r>
      <w:r w:rsidRPr="00303454">
        <w:rPr>
          <w:rFonts w:ascii="Arial Greek" w:hAnsi="Arial Greek"/>
          <w:lang w:val="el-GR"/>
        </w:rPr>
        <w:tab/>
      </w:r>
      <w:r w:rsidRPr="00D70D2E">
        <w:rPr>
          <w:rFonts w:ascii="Arial Greek" w:hAnsi="Arial Greek"/>
          <w:lang w:val="el-GR"/>
        </w:rPr>
        <w:tab/>
      </w:r>
      <w:r>
        <w:rPr>
          <w:rFonts w:ascii="Arial Greek" w:hAnsi="Arial Greek"/>
          <w:noProof/>
          <w:sz w:val="28"/>
          <w:lang w:val="el-GR"/>
        </w:rPr>
        <w:t>3μον</w:t>
      </w: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Pr="005841A5" w:rsidRDefault="00303454" w:rsidP="00303454">
      <w:pPr>
        <w:rPr>
          <w:rFonts w:ascii="Arial Greek" w:hAnsi="Arial Greek"/>
          <w:lang w:val="el-GR"/>
        </w:rPr>
      </w:pPr>
    </w:p>
    <w:p w:rsidR="00303454" w:rsidRPr="005841A5" w:rsidRDefault="00303454" w:rsidP="00303454">
      <w:pPr>
        <w:rPr>
          <w:rFonts w:ascii="Arial Greek" w:hAnsi="Arial Greek"/>
          <w:lang w:val="el-GR"/>
        </w:rPr>
      </w:pPr>
    </w:p>
    <w:p w:rsidR="00303454" w:rsidRPr="00303454" w:rsidRDefault="00303454" w:rsidP="00303454">
      <w:pPr>
        <w:pStyle w:val="ListParagraph"/>
        <w:numPr>
          <w:ilvl w:val="0"/>
          <w:numId w:val="1"/>
        </w:numPr>
        <w:rPr>
          <w:rFonts w:ascii="Arial Greek" w:hAnsi="Arial Greek"/>
          <w:lang w:val="el-GR"/>
        </w:rPr>
      </w:pPr>
      <w:r w:rsidRPr="00303454">
        <w:rPr>
          <w:rFonts w:ascii="Arial Greek" w:hAnsi="Arial Greek"/>
          <w:lang w:val="el-GR"/>
        </w:rPr>
        <w:t xml:space="preserve"> Να συμπληρώσετε με το κατάλληλο σύμβολο&lt; , &gt; , = τις παρακάτω προτάσεις</w:t>
      </w:r>
    </w:p>
    <w:p w:rsidR="00303454" w:rsidRPr="005841A5" w:rsidRDefault="00C261C6" w:rsidP="00303454">
      <w:pPr>
        <w:rPr>
          <w:rFonts w:ascii="Arial Greek" w:hAnsi="Arial Greek"/>
          <w:lang w:val="el-GR"/>
        </w:rPr>
      </w:pPr>
      <w:r w:rsidRPr="00C261C6">
        <w:rPr>
          <w:rFonts w:ascii="Arial Greek" w:hAnsi="Arial Greek"/>
          <w:noProof/>
        </w:rPr>
        <w:pict>
          <v:shape id="_x0000_s1036" type="#_x0000_t75" style="position:absolute;margin-left:110.75pt;margin-top:13.35pt;width:1in;height:21pt;z-index:251669504">
            <v:imagedata r:id="rId9" o:title=""/>
            <w10:wrap type="square"/>
          </v:shape>
          <o:OLEObject Type="Embed" ProgID="Equation.DSMT4" ShapeID="_x0000_s1036" DrawAspect="Content" ObjectID="_1439623270" r:id="rId10"/>
        </w:pict>
      </w:r>
      <w:r w:rsidRPr="00C261C6">
        <w:rPr>
          <w:rFonts w:ascii="Arial Greek" w:hAnsi="Arial Greek"/>
          <w:noProof/>
        </w:rPr>
        <w:pict>
          <v:shape id="_x0000_s1037" type="#_x0000_t75" style="position:absolute;margin-left:221.25pt;margin-top:13.35pt;width:54.75pt;height:21pt;z-index:251670528">
            <v:imagedata r:id="rId11" o:title=""/>
            <w10:wrap type="square"/>
          </v:shape>
          <o:OLEObject Type="Embed" ProgID="Equation.DSMT4" ShapeID="_x0000_s1037" DrawAspect="Content" ObjectID="_1439623271" r:id="rId12"/>
        </w:pict>
      </w:r>
    </w:p>
    <w:p w:rsidR="00303454" w:rsidRPr="005841A5" w:rsidRDefault="00C261C6" w:rsidP="00303454">
      <w:pPr>
        <w:rPr>
          <w:rFonts w:ascii="Arial Greek" w:hAnsi="Arial Greek"/>
          <w:lang w:val="el-GR"/>
        </w:rPr>
      </w:pPr>
      <w:r w:rsidRPr="00C261C6">
        <w:rPr>
          <w:rFonts w:ascii="Arial Greek" w:hAnsi="Arial Greek"/>
          <w:noProof/>
        </w:rPr>
        <w:pict>
          <v:shape id="_x0000_s1038" type="#_x0000_t75" style="position:absolute;margin-left:318pt;margin-top:-.45pt;width:60pt;height:21pt;z-index:251671552">
            <v:imagedata r:id="rId13" o:title=""/>
            <w10:wrap type="square"/>
          </v:shape>
          <o:OLEObject Type="Embed" ProgID="Equation.DSMT4" ShapeID="_x0000_s1038" DrawAspect="Content" ObjectID="_1439623272" r:id="rId14"/>
        </w:pict>
      </w:r>
      <w:r w:rsidR="00303454" w:rsidRPr="005841A5">
        <w:rPr>
          <w:rFonts w:ascii="Arial Greek" w:hAnsi="Arial Greek"/>
          <w:lang w:val="el-GR"/>
        </w:rPr>
        <w:t xml:space="preserve"> </w:t>
      </w:r>
      <w:r w:rsidR="00303454">
        <w:rPr>
          <w:rFonts w:ascii="Arial Greek" w:hAnsi="Arial Greek"/>
          <w:lang w:val="el-GR"/>
        </w:rPr>
        <w:t xml:space="preserve">  </w:t>
      </w:r>
      <w:r w:rsidR="00303454" w:rsidRPr="005841A5">
        <w:rPr>
          <w:rFonts w:ascii="Arial Greek" w:hAnsi="Arial Greek"/>
          <w:lang w:val="el-GR"/>
        </w:rPr>
        <w:t xml:space="preserve"> -6 ….. -3</w:t>
      </w: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Pr="005841A5" w:rsidRDefault="00303454" w:rsidP="00303454">
      <w:pPr>
        <w:tabs>
          <w:tab w:val="left" w:pos="9510"/>
        </w:tabs>
        <w:rPr>
          <w:rFonts w:ascii="Arial Greek" w:hAnsi="Arial Greek"/>
          <w:lang w:val="el-GR"/>
        </w:rPr>
      </w:pPr>
      <w:r>
        <w:rPr>
          <w:rFonts w:ascii="Arial Greek" w:hAnsi="Arial Greek"/>
          <w:noProof/>
          <w:sz w:val="28"/>
          <w:lang w:val="el-GR"/>
        </w:rPr>
        <w:t>1μον</w:t>
      </w:r>
    </w:p>
    <w:p w:rsidR="00303454" w:rsidRPr="005841A5" w:rsidRDefault="00303454" w:rsidP="00303454">
      <w:pPr>
        <w:rPr>
          <w:rFonts w:ascii="Arial Greek" w:hAnsi="Arial Greek"/>
          <w:lang w:val="el-GR"/>
        </w:rPr>
      </w:pPr>
    </w:p>
    <w:p w:rsidR="00303454" w:rsidRPr="00303454" w:rsidRDefault="00303454" w:rsidP="00303454">
      <w:pPr>
        <w:pStyle w:val="ListParagraph"/>
        <w:numPr>
          <w:ilvl w:val="0"/>
          <w:numId w:val="1"/>
        </w:numPr>
        <w:rPr>
          <w:rFonts w:ascii="Arial Greek" w:hAnsi="Arial Greek"/>
          <w:lang w:val="el-GR"/>
        </w:rPr>
      </w:pPr>
      <w:r w:rsidRPr="00303454">
        <w:rPr>
          <w:rFonts w:ascii="Arial Greek" w:hAnsi="Arial Greek"/>
          <w:lang w:val="el-GR"/>
        </w:rPr>
        <w:t xml:space="preserve"> Μία έκταση 6000m</w:t>
      </w:r>
      <w:r w:rsidRPr="00303454">
        <w:rPr>
          <w:rFonts w:ascii="Arial Greek" w:hAnsi="Arial Greek"/>
          <w:vertAlign w:val="superscript"/>
          <w:lang w:val="el-GR"/>
        </w:rPr>
        <w:t>2</w:t>
      </w:r>
      <w:r w:rsidRPr="00303454">
        <w:rPr>
          <w:rFonts w:ascii="Arial Greek" w:hAnsi="Arial Greek"/>
          <w:lang w:val="el-GR"/>
        </w:rPr>
        <w:t xml:space="preserve">  θα γίνει χώρος στάθμευσης </w:t>
      </w:r>
      <w:proofErr w:type="spellStart"/>
      <w:r w:rsidRPr="00303454">
        <w:rPr>
          <w:rFonts w:ascii="Arial Greek" w:hAnsi="Arial Greek"/>
          <w:lang w:val="el-GR"/>
        </w:rPr>
        <w:t>αυτοκινήτων.Υπολογίζεται</w:t>
      </w:r>
      <w:proofErr w:type="spellEnd"/>
      <w:r w:rsidRPr="00303454">
        <w:rPr>
          <w:rFonts w:ascii="Arial Greek" w:hAnsi="Arial Greek"/>
          <w:lang w:val="el-GR"/>
        </w:rPr>
        <w:t xml:space="preserve"> ότι κάθε αυτοκίνητο χρειάζεται 25 m</w:t>
      </w:r>
      <w:r w:rsidRPr="00303454">
        <w:rPr>
          <w:rFonts w:ascii="Arial Greek" w:hAnsi="Arial Greek"/>
          <w:vertAlign w:val="superscript"/>
          <w:lang w:val="el-GR"/>
        </w:rPr>
        <w:t>2</w:t>
      </w:r>
      <w:r w:rsidRPr="00303454">
        <w:rPr>
          <w:rFonts w:ascii="Arial Greek" w:hAnsi="Arial Greek"/>
          <w:lang w:val="el-GR"/>
        </w:rPr>
        <w:t xml:space="preserve"> για να σταθμεύει και ότι για τις διάφορες εγκαταστάσεις χρειάζονται συνολικά  850 m</w:t>
      </w:r>
      <w:r w:rsidRPr="00303454">
        <w:rPr>
          <w:rFonts w:ascii="Arial Greek" w:hAnsi="Arial Greek"/>
          <w:vertAlign w:val="superscript"/>
          <w:lang w:val="el-GR"/>
        </w:rPr>
        <w:t>2</w:t>
      </w:r>
      <w:r w:rsidRPr="00303454">
        <w:rPr>
          <w:rFonts w:ascii="Arial Greek" w:hAnsi="Arial Greek"/>
          <w:lang w:val="el-GR"/>
        </w:rPr>
        <w:t>.Πόσα το πολύ αυτοκίνητα χωράει ο χώρος αυτός;</w:t>
      </w: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Pr="005841A5" w:rsidRDefault="00303454" w:rsidP="00303454">
      <w:pPr>
        <w:rPr>
          <w:rFonts w:ascii="Arial Greek" w:hAnsi="Arial Greek"/>
          <w:lang w:val="el-GR"/>
        </w:rPr>
      </w:pPr>
      <w:r w:rsidRPr="005841A5">
        <w:rPr>
          <w:rFonts w:ascii="Arial Greek" w:hAnsi="Arial Greek"/>
          <w:lang w:val="el-GR"/>
        </w:rPr>
        <w:t xml:space="preserve">  </w:t>
      </w:r>
    </w:p>
    <w:p w:rsidR="00303454" w:rsidRDefault="00303454" w:rsidP="00303454">
      <w:pPr>
        <w:rPr>
          <w:rFonts w:ascii="Arial Greek" w:hAnsi="Arial Greek"/>
          <w:lang w:val="el-GR"/>
        </w:rPr>
      </w:pPr>
      <w:r w:rsidRPr="005841A5">
        <w:rPr>
          <w:rFonts w:ascii="Arial Greek" w:hAnsi="Arial Greek"/>
          <w:lang w:val="el-GR"/>
        </w:rPr>
        <w:t xml:space="preserve">        </w:t>
      </w: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Pr="005841A5" w:rsidRDefault="00303454" w:rsidP="00303454">
      <w:pPr>
        <w:rPr>
          <w:rFonts w:ascii="Arial Greek" w:hAnsi="Arial Greek"/>
          <w:lang w:val="el-GR"/>
        </w:rPr>
      </w:pPr>
    </w:p>
    <w:p w:rsidR="00303454" w:rsidRPr="005841A5" w:rsidRDefault="00303454" w:rsidP="00303454">
      <w:pPr>
        <w:rPr>
          <w:rFonts w:ascii="Arial Greek" w:hAnsi="Arial Greek"/>
          <w:lang w:val="el-GR"/>
        </w:rPr>
      </w:pPr>
    </w:p>
    <w:p w:rsidR="00303454" w:rsidRPr="005841A5" w:rsidRDefault="00303454" w:rsidP="00303454">
      <w:pPr>
        <w:tabs>
          <w:tab w:val="left" w:pos="9525"/>
        </w:tabs>
        <w:rPr>
          <w:rFonts w:ascii="Arial Greek" w:hAnsi="Arial Greek"/>
          <w:lang w:val="el-GR"/>
        </w:rPr>
      </w:pPr>
      <w:r>
        <w:rPr>
          <w:rFonts w:ascii="Arial Greek" w:hAnsi="Arial Greek"/>
          <w:lang w:val="el-GR"/>
        </w:rPr>
        <w:tab/>
      </w:r>
      <w:bookmarkStart w:id="0" w:name="_GoBack"/>
      <w:bookmarkEnd w:id="0"/>
      <w:r>
        <w:rPr>
          <w:rFonts w:ascii="Arial Greek" w:hAnsi="Arial Greek"/>
          <w:noProof/>
          <w:sz w:val="28"/>
          <w:lang w:val="el-GR"/>
        </w:rPr>
        <w:t>2μον</w:t>
      </w:r>
    </w:p>
    <w:p w:rsidR="00303454" w:rsidRPr="00303454" w:rsidRDefault="00303454" w:rsidP="00303454">
      <w:pPr>
        <w:pStyle w:val="ListParagraph"/>
        <w:numPr>
          <w:ilvl w:val="0"/>
          <w:numId w:val="1"/>
        </w:numPr>
        <w:rPr>
          <w:rFonts w:ascii="Arial Greek" w:hAnsi="Arial Greek"/>
          <w:lang w:val="el-GR"/>
        </w:rPr>
      </w:pPr>
      <w:r w:rsidRPr="00303454">
        <w:rPr>
          <w:rFonts w:ascii="Arial Greek" w:hAnsi="Arial Greek"/>
          <w:lang w:val="el-GR"/>
        </w:rPr>
        <w:t xml:space="preserve">Να λύσετε τις εξισώσεις          </w:t>
      </w:r>
    </w:p>
    <w:p w:rsidR="00303454" w:rsidRDefault="00C261C6" w:rsidP="00303454">
      <w:pPr>
        <w:rPr>
          <w:rFonts w:ascii="Arial Greek" w:hAnsi="Arial Greek"/>
          <w:lang w:val="el-GR"/>
        </w:rPr>
      </w:pPr>
      <w:r w:rsidRPr="00C261C6">
        <w:rPr>
          <w:rFonts w:ascii="Arial Greek" w:hAnsi="Arial Greek"/>
          <w:noProof/>
        </w:rPr>
        <w:pict>
          <v:shape id="_x0000_s1035" type="#_x0000_t75" style="position:absolute;margin-left:28.25pt;margin-top:126.85pt;width:69.75pt;height:21pt;z-index:251668480">
            <v:imagedata r:id="rId15" o:title=""/>
            <w10:wrap type="square"/>
          </v:shape>
          <o:OLEObject Type="Embed" ProgID="Equation.DSMT4" ShapeID="_x0000_s1035" DrawAspect="Content" ObjectID="_1439623273" r:id="rId16"/>
        </w:pict>
      </w:r>
      <w:r w:rsidRPr="00C261C6">
        <w:rPr>
          <w:rFonts w:ascii="Arial Greek" w:hAnsi="Arial Greek"/>
          <w:noProof/>
        </w:rPr>
        <w:pict>
          <v:shape id="_x0000_s1034" type="#_x0000_t75" style="position:absolute;margin-left:30pt;margin-top:87.1pt;width:50.25pt;height:21pt;z-index:251667456">
            <v:imagedata r:id="rId17" o:title=""/>
            <w10:wrap type="square"/>
          </v:shape>
          <o:OLEObject Type="Embed" ProgID="Equation.DSMT4" ShapeID="_x0000_s1034" DrawAspect="Content" ObjectID="_1439623274" r:id="rId18"/>
        </w:pict>
      </w:r>
      <w:r w:rsidRPr="00C261C6">
        <w:rPr>
          <w:rFonts w:ascii="Arial Greek" w:hAnsi="Arial Greek"/>
          <w:noProof/>
        </w:rPr>
        <w:pict>
          <v:shape id="_x0000_s1033" type="#_x0000_t75" style="position:absolute;margin-left:30pt;margin-top:48.1pt;width:63.75pt;height:21pt;z-index:251666432">
            <v:imagedata r:id="rId19" o:title=""/>
            <w10:wrap type="square"/>
          </v:shape>
          <o:OLEObject Type="Embed" ProgID="Equation.DSMT4" ShapeID="_x0000_s1033" DrawAspect="Content" ObjectID="_1439623275" r:id="rId20"/>
        </w:pict>
      </w:r>
      <w:r w:rsidRPr="00C261C6">
        <w:rPr>
          <w:rFonts w:ascii="Arial Greek" w:hAnsi="Arial Greek"/>
          <w:noProof/>
        </w:rPr>
        <w:pict>
          <v:shape id="_x0000_s1032" type="#_x0000_t75" style="position:absolute;margin-left:23.8pt;margin-top:10.2pt;width:44.25pt;height:21pt;z-index:251665408">
            <v:imagedata r:id="rId21" o:title=""/>
            <w10:wrap type="square"/>
          </v:shape>
          <o:OLEObject Type="Embed" ProgID="Equation.DSMT4" ShapeID="_x0000_s1032" DrawAspect="Content" ObjectID="_1439623276" r:id="rId22"/>
        </w:pict>
      </w:r>
    </w:p>
    <w:p w:rsidR="00303454" w:rsidRPr="00931F1F" w:rsidRDefault="00303454" w:rsidP="00303454">
      <w:pPr>
        <w:rPr>
          <w:rFonts w:ascii="Arial Greek" w:hAnsi="Arial Greek"/>
          <w:lang w:val="el-GR"/>
        </w:rPr>
      </w:pPr>
    </w:p>
    <w:p w:rsidR="00303454" w:rsidRPr="00931F1F" w:rsidRDefault="00303454" w:rsidP="00303454">
      <w:pPr>
        <w:rPr>
          <w:rFonts w:ascii="Arial Greek" w:hAnsi="Arial Greek"/>
          <w:lang w:val="el-GR"/>
        </w:rPr>
      </w:pPr>
    </w:p>
    <w:p w:rsidR="00303454" w:rsidRPr="00931F1F" w:rsidRDefault="00303454" w:rsidP="00303454">
      <w:pPr>
        <w:rPr>
          <w:rFonts w:ascii="Arial Greek" w:hAnsi="Arial Greek"/>
          <w:lang w:val="el-GR"/>
        </w:rPr>
      </w:pPr>
    </w:p>
    <w:p w:rsidR="00303454" w:rsidRPr="00931F1F" w:rsidRDefault="00303454" w:rsidP="00303454">
      <w:pPr>
        <w:rPr>
          <w:rFonts w:ascii="Arial Greek" w:hAnsi="Arial Greek"/>
          <w:lang w:val="el-GR"/>
        </w:rPr>
      </w:pPr>
    </w:p>
    <w:p w:rsidR="00303454" w:rsidRPr="00931F1F" w:rsidRDefault="00303454" w:rsidP="00303454">
      <w:pPr>
        <w:rPr>
          <w:rFonts w:ascii="Arial Greek" w:hAnsi="Arial Greek"/>
          <w:lang w:val="el-GR"/>
        </w:rPr>
      </w:pPr>
    </w:p>
    <w:p w:rsidR="00303454" w:rsidRPr="00931F1F" w:rsidRDefault="00303454" w:rsidP="00303454">
      <w:pPr>
        <w:rPr>
          <w:rFonts w:ascii="Arial Greek" w:hAnsi="Arial Greek"/>
          <w:lang w:val="el-GR"/>
        </w:rPr>
      </w:pPr>
    </w:p>
    <w:p w:rsidR="00303454" w:rsidRPr="00931F1F" w:rsidRDefault="00303454" w:rsidP="00303454">
      <w:pPr>
        <w:rPr>
          <w:rFonts w:ascii="Arial Greek" w:hAnsi="Arial Greek"/>
          <w:lang w:val="el-GR"/>
        </w:rPr>
      </w:pPr>
    </w:p>
    <w:p w:rsidR="00303454" w:rsidRPr="00931F1F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tabs>
          <w:tab w:val="left" w:pos="9435"/>
        </w:tabs>
        <w:rPr>
          <w:rFonts w:ascii="Arial Greek" w:hAnsi="Arial Greek"/>
          <w:noProof/>
          <w:sz w:val="28"/>
          <w:lang w:val="el-GR"/>
        </w:rPr>
      </w:pPr>
      <w:r>
        <w:rPr>
          <w:rFonts w:ascii="Arial Greek" w:hAnsi="Arial Greek"/>
          <w:lang w:val="el-GR"/>
        </w:rPr>
        <w:t xml:space="preserve">                                                                                                                                            </w:t>
      </w:r>
      <w:r>
        <w:rPr>
          <w:rFonts w:ascii="Arial Greek" w:hAnsi="Arial Greek"/>
          <w:noProof/>
          <w:sz w:val="28"/>
          <w:lang w:val="el-GR"/>
        </w:rPr>
        <w:t>2,5μον</w:t>
      </w:r>
    </w:p>
    <w:p w:rsidR="00303454" w:rsidRDefault="00303454" w:rsidP="00303454">
      <w:pPr>
        <w:tabs>
          <w:tab w:val="left" w:pos="9435"/>
        </w:tabs>
        <w:rPr>
          <w:rFonts w:ascii="Arial Greek" w:hAnsi="Arial Greek"/>
          <w:noProof/>
          <w:sz w:val="28"/>
          <w:lang w:val="el-GR"/>
        </w:rPr>
      </w:pPr>
    </w:p>
    <w:p w:rsidR="00303454" w:rsidRPr="00303454" w:rsidRDefault="00303454" w:rsidP="00303454">
      <w:pPr>
        <w:pStyle w:val="ListParagraph"/>
        <w:numPr>
          <w:ilvl w:val="0"/>
          <w:numId w:val="1"/>
        </w:numPr>
        <w:rPr>
          <w:rFonts w:ascii="Arial Greek" w:hAnsi="Arial Greek"/>
          <w:lang w:val="el-GR"/>
        </w:rPr>
      </w:pPr>
      <w:r w:rsidRPr="00303454">
        <w:rPr>
          <w:rFonts w:ascii="Arial Greek" w:hAnsi="Arial Greek"/>
          <w:noProof/>
          <w:sz w:val="28"/>
          <w:lang w:val="el-GR"/>
        </w:rPr>
        <w:t xml:space="preserve"> </w:t>
      </w:r>
      <w:r w:rsidRPr="00303454">
        <w:rPr>
          <w:rFonts w:ascii="Arial Greek" w:hAnsi="Arial Greek"/>
          <w:lang w:val="el-GR"/>
        </w:rPr>
        <w:t xml:space="preserve">Αν χ </w:t>
      </w:r>
      <w:r w:rsidRPr="00303454">
        <w:rPr>
          <w:rFonts w:ascii="Cambria Math" w:hAnsi="Cambria Math"/>
          <w:lang w:val="el-GR"/>
        </w:rPr>
        <w:t>&gt;</w:t>
      </w:r>
      <w:r w:rsidRPr="00303454">
        <w:rPr>
          <w:rFonts w:ascii="Arial Greek" w:hAnsi="Arial Greek"/>
          <w:lang w:val="el-GR"/>
        </w:rPr>
        <w:t xml:space="preserve"> 5 να γράψετε την παράσταση χωρίς απόλυτες τιμές </w:t>
      </w:r>
      <w:r w:rsidRPr="00753BC6">
        <w:rPr>
          <w:position w:val="-14"/>
          <w:lang w:val="el-GR"/>
        </w:rPr>
        <w:object w:dxaOrig="2160" w:dyaOrig="420">
          <v:shape id="_x0000_i1027" type="#_x0000_t75" style="width:108pt;height:21pt" o:ole="">
            <v:imagedata r:id="rId23" o:title=""/>
          </v:shape>
          <o:OLEObject Type="Embed" ProgID="Equation.DSMT4" ShapeID="_x0000_i1027" DrawAspect="Content" ObjectID="_1439623269" r:id="rId24"/>
        </w:object>
      </w: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rPr>
          <w:rFonts w:ascii="Arial Greek" w:hAnsi="Arial Greek"/>
          <w:lang w:val="el-GR"/>
        </w:rPr>
      </w:pPr>
    </w:p>
    <w:p w:rsidR="00303454" w:rsidRDefault="00303454" w:rsidP="00303454">
      <w:pPr>
        <w:tabs>
          <w:tab w:val="left" w:pos="9435"/>
        </w:tabs>
        <w:rPr>
          <w:rFonts w:ascii="Arial Greek" w:hAnsi="Arial Greek"/>
          <w:lang w:val="el-GR"/>
        </w:rPr>
      </w:pPr>
    </w:p>
    <w:p w:rsidR="00303454" w:rsidRDefault="00303454" w:rsidP="00303454">
      <w:pPr>
        <w:tabs>
          <w:tab w:val="left" w:pos="9435"/>
        </w:tabs>
        <w:rPr>
          <w:rFonts w:ascii="Arial Greek" w:hAnsi="Arial Greek"/>
          <w:lang w:val="el-GR"/>
        </w:rPr>
      </w:pPr>
      <w:r>
        <w:rPr>
          <w:rFonts w:ascii="Arial Greek" w:hAnsi="Arial Greek"/>
          <w:lang w:val="el-GR"/>
        </w:rPr>
        <w:t xml:space="preserve">                                                                                                                                             </w:t>
      </w:r>
      <w:r>
        <w:rPr>
          <w:rFonts w:ascii="Arial Greek" w:hAnsi="Arial Greek"/>
          <w:noProof/>
          <w:sz w:val="28"/>
          <w:lang w:val="el-GR"/>
        </w:rPr>
        <w:t>1,5μον</w:t>
      </w:r>
    </w:p>
    <w:p w:rsidR="00FD2CCD" w:rsidRDefault="00FD2CCD"/>
    <w:sectPr w:rsidR="00FD2CCD" w:rsidSect="00C261C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Arial Greek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A1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ED040F"/>
    <w:multiLevelType w:val="hybridMultilevel"/>
    <w:tmpl w:val="CEECC6BA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03454"/>
    <w:rsid w:val="00303454"/>
    <w:rsid w:val="006F5206"/>
    <w:rsid w:val="00C261C6"/>
    <w:rsid w:val="00D70D2E"/>
    <w:rsid w:val="00FD2C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345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345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345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345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286</Words>
  <Characters>1550</Characters>
  <Application>Microsoft Office Word</Application>
  <DocSecurity>0</DocSecurity>
  <Lines>12</Lines>
  <Paragraphs>3</Paragraphs>
  <ScaleCrop>false</ScaleCrop>
  <Company>HP</Company>
  <LinksUpToDate>false</LinksUpToDate>
  <CharactersWithSpaces>18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2</cp:revision>
  <dcterms:created xsi:type="dcterms:W3CDTF">2012-10-16T06:32:00Z</dcterms:created>
  <dcterms:modified xsi:type="dcterms:W3CDTF">2013-09-02T07:16:00Z</dcterms:modified>
</cp:coreProperties>
</file>